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4A2BDF1C" w:rsidR="00EE28EB" w:rsidRPr="0033735D" w:rsidRDefault="0030614C">
      <w:pPr>
        <w:pStyle w:val="Heading1"/>
      </w:pPr>
      <w:r>
        <w:t xml:space="preserve"> </w:t>
      </w:r>
      <w:r w:rsidR="00EE28EB" w:rsidRPr="0033735D">
        <w:t>Introduction</w:t>
      </w:r>
    </w:p>
    <w:p w14:paraId="2F35F90B" w14:textId="34338811"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since it would be tedious</w:t>
      </w:r>
      <w:r w:rsidR="0030614C">
        <w:t xml:space="preserve"> </w:t>
      </w:r>
      <w:r w:rsidR="00B04621">
        <w:t xml:space="preserve">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37F7D283"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w:t>
      </w:r>
      <w:r w:rsidR="0030614C">
        <w:t xml:space="preserve">unit </w:t>
      </w:r>
      <w:r>
        <w:t>length is broken repeatedly</w:t>
      </w:r>
      <w:r w:rsidR="0030614C">
        <w:t xml:space="preserve"> into smaller pieces</w:t>
      </w:r>
      <w:r>
        <w:t xml:space="preserve">. Each break represents a new mixture component </w:t>
      </w:r>
      <w:r w:rsidR="0030614C">
        <w:t xml:space="preserve">weight </w:t>
      </w:r>
      <w:r>
        <w:t xml:space="preserve">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3953B95E" w:rsidR="005777D3" w:rsidRDefault="005777D3" w:rsidP="003D12EA">
      <w:pPr>
        <w:pStyle w:val="BodyTextNext"/>
      </w:pPr>
      <w:r>
        <w:lastRenderedPageBreak/>
        <w:t>Aside from</w:t>
      </w:r>
      <w:r w:rsidR="0030614C">
        <w:t xml:space="preserve"> </w:t>
      </w:r>
      <w:r>
        <w:t xml:space="preserve">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pPr>
        <w:pStyle w:val="Heading2"/>
      </w:pPr>
      <w:r>
        <w:t>Variational Inference Algorithms</w:t>
      </w:r>
    </w:p>
    <w:p w14:paraId="561A6A07" w14:textId="5BFB1374"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r w:rsidR="0030614C">
        <w:t>,</w:t>
      </w:r>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r w:rsidR="0030614C">
        <w:t>chain that</w:t>
      </w:r>
      <w:r w:rsidR="00EB4B11">
        <w:t xml:space="preserve">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2A531513"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30614C">
        <w:t xml:space="preserve">The introduction of these efficient inference algorithms </w:t>
      </w:r>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r w:rsidR="0030614C">
        <w:t xml:space="preserve"> recently has made applications such as speech recognition computationally feasible.</w:t>
      </w:r>
    </w:p>
    <w:p w14:paraId="7088E76A" w14:textId="1B826558" w:rsidR="00EF1605" w:rsidRDefault="0030614C">
      <w:pPr>
        <w:pStyle w:val="Heading2"/>
      </w:pPr>
      <w:r>
        <w:lastRenderedPageBreak/>
        <w:t xml:space="preserve"> </w:t>
      </w:r>
      <w:r w:rsidR="00EF1605">
        <w:t xml:space="preserve">English </w:t>
      </w:r>
      <w:r w:rsidR="00BA638E">
        <w:t>and</w:t>
      </w:r>
      <w:r w:rsidR="00EF1605">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769A49" w:rsidR="00EE28EB" w:rsidRPr="0033735D" w:rsidRDefault="0030614C">
      <w:pPr>
        <w:pStyle w:val="Heading1"/>
      </w:pPr>
      <w:r>
        <w:t xml:space="preserve"> </w:t>
      </w:r>
      <w:r w:rsidR="00441D7B">
        <w:t>Nonparametric Bayesian Approaches</w:t>
      </w:r>
    </w:p>
    <w:p w14:paraId="15DE44C5" w14:textId="505C4FD8"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152400">
        <w:t xml:space="preserve">a </w:t>
      </w:r>
      <w:r w:rsidR="0026006C">
        <w:t>D</w:t>
      </w:r>
      <w:r w:rsidR="00152400">
        <w:t>PM</w:t>
      </w:r>
      <w:r w:rsidR="00441D7B">
        <w:t>, is provided.</w:t>
      </w:r>
      <w:r>
        <w:t xml:space="preserve"> </w:t>
      </w:r>
    </w:p>
    <w:p w14:paraId="0B00EE65" w14:textId="670987DA" w:rsidR="00C6654E" w:rsidRDefault="0030614C">
      <w:pPr>
        <w:pStyle w:val="Heading2"/>
      </w:pPr>
      <w:r>
        <w:t xml:space="preserve"> </w:t>
      </w:r>
      <w:r w:rsidR="00C6654E">
        <w:t xml:space="preserve">Dirichlet Distributions and Dirichlet Processes </w:t>
      </w:r>
    </w:p>
    <w:p w14:paraId="3DC64E57" w14:textId="31586BE9" w:rsidR="00771D7B" w:rsidRDefault="00152400" w:rsidP="00C6654E">
      <w:pPr>
        <w:pStyle w:val="BodyText"/>
      </w:pPr>
      <w:r>
        <w:rPr>
          <w:noProof/>
        </w:rPr>
        <mc:AlternateContent>
          <mc:Choice Requires="wps">
            <w:drawing>
              <wp:anchor distT="91440" distB="0" distL="0" distR="0" simplePos="0" relativeHeight="251660800" behindDoc="0" locked="0" layoutInCell="0" allowOverlap="0" wp14:anchorId="0F3C16FA" wp14:editId="56C6FB29">
                <wp:simplePos x="0" y="0"/>
                <wp:positionH relativeFrom="margin">
                  <wp:align>right</wp:align>
                </wp:positionH>
                <wp:positionV relativeFrom="margin">
                  <wp:align>bottom</wp:align>
                </wp:positionV>
                <wp:extent cx="2843530" cy="2637155"/>
                <wp:effectExtent l="0" t="0" r="1270" b="444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637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4"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207.6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1CC7A02C"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r w:rsidR="00152400">
        <w:t xml:space="preserve"> (DP)</w:t>
      </w:r>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bookmarkStart w:id="6" w:name="_GoBack"/>
      <w:bookmarkEnd w:id="6"/>
    </w:p>
    <w:p w14:paraId="65D11876" w14:textId="006FF86D" w:rsidR="00771D7B" w:rsidRDefault="00771D7B" w:rsidP="003D12EA">
      <w:pPr>
        <w:pStyle w:val="BodyTextNext"/>
      </w:pPr>
      <w:r>
        <w:t>A Dirichlet distribution</w:t>
      </w:r>
      <w:r w:rsidR="00152400">
        <w:t xml:space="preserve"> (DD) </w:t>
      </w:r>
      <w:r>
        <w:t xml:space="preserve">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7.75pt" o:ole="">
            <v:imagedata r:id="rId12" o:title=""/>
          </v:shape>
          <o:OLEObject Type="Embed" ProgID="Equation.DSMT4" ShapeID="_x0000_i1025" DrawAspect="Content" ObjectID="_1425547510" r:id="rId13"/>
        </w:object>
      </w:r>
      <w:r>
        <w:tab/>
      </w:r>
      <w:r>
        <w:fldChar w:fldCharType="begin"/>
      </w:r>
      <w:r>
        <w:instrText xml:space="preserve"> MACROBUTTON MTPlaceRef \* MERGEFORMAT </w:instrText>
      </w:r>
      <w:r w:rsidR="002C1C2B">
        <w:fldChar w:fldCharType="begin"/>
      </w:r>
      <w:r w:rsidR="002C1C2B">
        <w:instrText xml:space="preserve"> SEQ MTEqn \h \* MERGEFORMAT </w:instrText>
      </w:r>
      <w:r w:rsidR="002C1C2B">
        <w:fldChar w:fldCharType="end"/>
      </w:r>
      <w:r>
        <w:instrText>(</w:instrText>
      </w:r>
      <w:fldSimple w:instr=" SEQ MTEqn \c \* Arabic \* MERGEFORMAT ">
        <w:r w:rsidR="00331BE2">
          <w:rPr>
            <w:noProof/>
          </w:rPr>
          <w:instrText>1</w:instrText>
        </w:r>
      </w:fldSimple>
      <w:r>
        <w:instrText>)</w:instrText>
      </w:r>
      <w:r>
        <w:fldChar w:fldCharType="end"/>
      </w:r>
    </w:p>
    <w:p w14:paraId="4B082CBF" w14:textId="629A10BD" w:rsidR="00706940" w:rsidRDefault="00A17B0E" w:rsidP="003919B4">
      <w:pPr>
        <w:pStyle w:val="BodyText"/>
      </w:pPr>
      <w:r>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lastRenderedPageBreak/>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25pt" o:ole="">
            <v:imagedata r:id="rId14" o:title=""/>
          </v:shape>
          <o:OLEObject Type="Embed" ProgID="Equation.DSMT4" ShapeID="_x0000_i1026" DrawAspect="Content" ObjectID="_1425547511" r:id="rId15"/>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5pt;height:18pt" o:ole="">
            <v:imagedata r:id="rId16" o:title=""/>
          </v:shape>
          <o:OLEObject Type="Embed" ProgID="Equation.DSMT4" ShapeID="_x0000_i1027" DrawAspect="Content" ObjectID="_1425547512" r:id="rId17"/>
        </w:object>
      </w:r>
      <w:r w:rsidR="00E4355B">
        <w:t xml:space="preserve">. </w:t>
      </w:r>
      <w:r w:rsidR="00F7559D">
        <w:t>Furthermore, the decimative property of D</w:t>
      </w:r>
      <w:r w:rsidR="00152400">
        <w:t>D</w:t>
      </w:r>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75C77D03" w:rsidR="007C03D4" w:rsidRPr="007C03D4" w:rsidRDefault="00E4355B" w:rsidP="003D12EA">
      <w:pPr>
        <w:pStyle w:val="BodyTextNext"/>
      </w:pPr>
      <w:r>
        <w:t>A D</w:t>
      </w:r>
      <w:r w:rsidR="00152400">
        <w:t xml:space="preserve">P </w:t>
      </w:r>
      <w:r>
        <w:t>is a D</w:t>
      </w:r>
      <w:r w:rsidR="00152400">
        <w:t xml:space="preserve">D </w:t>
      </w:r>
      <w:r>
        <w:t>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31BE2">
        <w:t>Figure </w:t>
      </w:r>
      <w:r w:rsidR="00331BE2">
        <w:rPr>
          <w:noProof/>
        </w:rPr>
        <w:t>2</w:t>
      </w:r>
      <w:r w:rsidR="00441D7B">
        <w:fldChar w:fldCharType="end"/>
      </w:r>
      <w:r>
        <w:t xml:space="preserve"> where a D</w:t>
      </w:r>
      <w:r w:rsidR="00152400">
        <w:t xml:space="preserve">D </w:t>
      </w:r>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r w:rsidR="00152400">
        <w:t>Ps</w:t>
      </w:r>
      <w:r w:rsidR="007C03D4">
        <w:t xml:space="preserve">,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0509E101" w:rsidR="006C3A66" w:rsidRDefault="0030614C">
      <w:pPr>
        <w:pStyle w:val="Heading2"/>
      </w:pPr>
      <w:r>
        <w:t xml:space="preserve"> </w:t>
      </w:r>
      <w:r w:rsidR="006C3A66">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0113C8E4"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w:t>
      </w:r>
      <w:r w:rsidR="00152400">
        <w:t xml:space="preserve"> space.</w:t>
      </w:r>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 xml:space="preserve">For AVDPM the factorized variational </w:t>
      </w:r>
      <w:r w:rsidR="005008EE">
        <w:lastRenderedPageBreak/>
        <w:t>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25pt;height:26.25pt" o:ole="">
            <v:imagedata r:id="rId18" o:title=""/>
          </v:shape>
          <o:OLEObject Type="Embed" ProgID="Equation.DSMT4" ShapeID="_x0000_i1028" DrawAspect="Content" ObjectID="_1425547513" r:id="rId19"/>
        </w:object>
      </w:r>
      <w:r w:rsidR="00413034">
        <w:tab/>
      </w:r>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7" w:name="ZEqnNum623509"/>
      <w:r w:rsidR="00413034">
        <w:instrText>(</w:instrText>
      </w:r>
      <w:fldSimple w:instr=" SEQ MTEqn \c \* Arabic \* MERGEFORMAT ">
        <w:r w:rsidR="00331BE2">
          <w:rPr>
            <w:noProof/>
          </w:rPr>
          <w:instrText>2</w:instrText>
        </w:r>
      </w:fldSimple>
      <w:r w:rsidR="00413034">
        <w:instrText>)</w:instrText>
      </w:r>
      <w:bookmarkEnd w:id="7"/>
      <w:r w:rsidR="00413034">
        <w:fldChar w:fldCharType="end"/>
      </w:r>
    </w:p>
    <w:p w14:paraId="0DFCDF2C" w14:textId="43491CBD" w:rsidR="005008EE" w:rsidRPr="005008EE" w:rsidRDefault="005008EE" w:rsidP="0030614C">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1.75pt;height:27.75pt" o:ole="">
            <v:imagedata r:id="rId20" o:title=""/>
          </v:shape>
          <o:OLEObject Type="Embed" ProgID="Equation.DSMT4" ShapeID="_x0000_i1029" DrawAspect="Content" ObjectID="_1425547514" r:id="rId21"/>
        </w:object>
      </w:r>
      <w:r w:rsidR="00413034">
        <w:tab/>
      </w:r>
      <w:bookmarkStart w:id="8" w:name="cvsb"/>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9" w:name="ZEqnNum220842"/>
      <w:r w:rsidR="00413034">
        <w:instrText>(</w:instrText>
      </w:r>
      <w:fldSimple w:instr=" SEQ MTEqn \c \* Arabic \* MERGEFORMAT ">
        <w:r w:rsidR="00331BE2">
          <w:rPr>
            <w:noProof/>
          </w:rPr>
          <w:instrText>3</w:instrText>
        </w:r>
      </w:fldSimple>
      <w:r w:rsidR="00413034">
        <w:instrText>)</w:instrText>
      </w:r>
      <w:bookmarkEnd w:id="9"/>
      <w:r w:rsidR="00413034">
        <w:fldChar w:fldCharType="end"/>
      </w:r>
      <w:bookmarkEnd w:id="8"/>
    </w:p>
    <w:p w14:paraId="497A777C" w14:textId="6F0E7C69"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r w:rsidR="005426F2">
        <w:t xml:space="preserve">P to a DD </w:t>
      </w:r>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9C6430" w:rsidRPr="00E665EC">
        <w:rPr>
          <w:position w:val="-26"/>
        </w:rPr>
        <w:object w:dxaOrig="3080" w:dyaOrig="620" w14:anchorId="58A76C43">
          <v:shape id="_x0000_i1030" type="#_x0000_t75" style="width:150.75pt;height:30pt" o:ole="">
            <v:imagedata r:id="rId22" o:title=""/>
          </v:shape>
          <o:OLEObject Type="Embed" ProgID="Equation.DSMT4" ShapeID="_x0000_i1030" DrawAspect="Content" ObjectID="_1425547515" r:id="rId23"/>
        </w:object>
      </w:r>
      <w:r w:rsidR="006E786A">
        <w:tab/>
      </w:r>
      <w:bookmarkStart w:id="10" w:name="cdp"/>
      <w:r w:rsidR="006E786A">
        <w:fldChar w:fldCharType="begin"/>
      </w:r>
      <w:r w:rsidR="006E786A">
        <w:instrText xml:space="preserve"> MACROBUTTON MTPlaceRef \* MERGEFORMAT </w:instrText>
      </w:r>
      <w:r w:rsidR="002C1C2B">
        <w:fldChar w:fldCharType="begin"/>
      </w:r>
      <w:r w:rsidR="002C1C2B">
        <w:instrText xml:space="preserve"> SEQ MTEqn \h \* MERGEFORMAT </w:instrText>
      </w:r>
      <w:r w:rsidR="002C1C2B">
        <w:fldChar w:fldCharType="end"/>
      </w:r>
      <w:bookmarkStart w:id="11" w:name="ZEqnNum633349"/>
      <w:r w:rsidR="006E786A">
        <w:instrText>(</w:instrText>
      </w:r>
      <w:fldSimple w:instr=" SEQ MTEqn \c \* Arabic \* MERGEFORMAT ">
        <w:r w:rsidR="00331BE2">
          <w:rPr>
            <w:noProof/>
          </w:rPr>
          <w:instrText>4</w:instrText>
        </w:r>
      </w:fldSimple>
      <w:r w:rsidR="006E786A">
        <w:instrText>)</w:instrText>
      </w:r>
      <w:bookmarkEnd w:id="11"/>
      <w:r w:rsidR="006E786A">
        <w:fldChar w:fldCharType="end"/>
      </w:r>
      <w:bookmarkEnd w:id="10"/>
    </w:p>
    <w:p w14:paraId="07265627" w14:textId="69174DB5" w:rsidR="00335322" w:rsidRPr="006E2790" w:rsidRDefault="00335322" w:rsidP="00335322">
      <w:r w:rsidRPr="009C6430">
        <w:t xml:space="preserve">The primary difference between </w:t>
      </w:r>
      <w:r w:rsidRPr="009C6430">
        <w:fldChar w:fldCharType="begin"/>
      </w:r>
      <w:r w:rsidRPr="009C6430">
        <w:instrText xml:space="preserve"> GOTOBUTTON ZEqnNum220842  \* MERGEFORMAT </w:instrText>
      </w:r>
      <w:r w:rsidRPr="009C6430">
        <w:fldChar w:fldCharType="begin"/>
      </w:r>
      <w:r w:rsidRPr="009C6430">
        <w:instrText xml:space="preserve"> REF ZEqnNum220842 \* Charformat \! \* MERGEFORMAT </w:instrText>
      </w:r>
      <w:r w:rsidRPr="009C6430">
        <w:fldChar w:fldCharType="separate"/>
      </w:r>
      <w:r w:rsidR="00331BE2" w:rsidRPr="009C6430">
        <w:instrText>(3)</w:instrText>
      </w:r>
      <w:r w:rsidRPr="009C6430">
        <w:fldChar w:fldCharType="end"/>
      </w:r>
      <w:r w:rsidRPr="009C6430">
        <w:fldChar w:fldCharType="end"/>
      </w:r>
      <w:r w:rsidRPr="009C6430">
        <w:t xml:space="preserve"> and </w:t>
      </w:r>
      <w:r w:rsidRPr="009C6430">
        <w:fldChar w:fldCharType="begin"/>
      </w:r>
      <w:r w:rsidRPr="009C6430">
        <w:instrText xml:space="preserve"> GOTOBUTTON ZEqnNum633349  \* MERGEFORMAT </w:instrText>
      </w:r>
      <w:r w:rsidRPr="009C6430">
        <w:fldChar w:fldCharType="begin"/>
      </w:r>
      <w:r w:rsidRPr="009C6430">
        <w:instrText xml:space="preserve"> REF ZEqnNum633349 \* Charformat \! \* MERGEFORMAT </w:instrText>
      </w:r>
      <w:r w:rsidRPr="009C6430">
        <w:fldChar w:fldCharType="separate"/>
      </w:r>
      <w:r w:rsidR="00331BE2" w:rsidRPr="009C6430">
        <w:instrText>(4)</w:instrText>
      </w:r>
      <w:r w:rsidRPr="009C6430">
        <w:fldChar w:fldCharType="end"/>
      </w:r>
      <w:r w:rsidRPr="009C6430">
        <w:fldChar w:fldCharType="end"/>
      </w:r>
      <w:r w:rsidRPr="009C6430">
        <w:t xml:space="preserve"> is the replacement of </w:t>
      </w:r>
      <w:r w:rsidRPr="009C6430">
        <w:rPr>
          <w:i/>
        </w:rPr>
        <w:t>q(v)</w:t>
      </w:r>
      <w:r w:rsidRPr="009C6430">
        <w:t xml:space="preserve"> by </w:t>
      </w:r>
      <w:r w:rsidRPr="009C6430">
        <w:rPr>
          <w:i/>
        </w:rPr>
        <w:t>q(</w:t>
      </w:r>
      <w:r w:rsidR="002433F2" w:rsidRPr="009C6430">
        <w:rPr>
          <w:i/>
        </w:rPr>
        <w:t>c</w:t>
      </w:r>
      <w:r w:rsidRPr="009C6430">
        <w:rPr>
          <w:i/>
        </w:rPr>
        <w:t>)</w:t>
      </w:r>
      <w:r w:rsidRPr="009C6430">
        <w:t xml:space="preserve">. The </w:t>
      </w:r>
      <w:proofErr w:type="spellStart"/>
      <w:r w:rsidR="00331BE2" w:rsidRPr="009C6430">
        <w:rPr>
          <w:i/>
        </w:rPr>
        <w:t>i</w:t>
      </w:r>
      <w:r w:rsidR="00331BE2" w:rsidRPr="009C6430">
        <w:rPr>
          <w:i/>
          <w:vertAlign w:val="superscript"/>
        </w:rPr>
        <w:t>th</w:t>
      </w:r>
      <w:proofErr w:type="spellEnd"/>
      <w:r w:rsidR="00331BE2" w:rsidRPr="009C6430">
        <w:rPr>
          <w:vertAlign w:val="superscript"/>
        </w:rPr>
        <w:t xml:space="preserve"> </w:t>
      </w:r>
      <w:r w:rsidRPr="009C6430">
        <w:t xml:space="preserve">stick break, </w:t>
      </w:r>
      <w:r w:rsidRPr="009C6430">
        <w:rPr>
          <w:i/>
        </w:rPr>
        <w:t>v</w:t>
      </w:r>
      <w:r w:rsidR="003D12EA" w:rsidRPr="009C6430">
        <w:rPr>
          <w:i/>
          <w:vertAlign w:val="subscript"/>
        </w:rPr>
        <w:t>i</w:t>
      </w:r>
      <w:r w:rsidRPr="009C6430">
        <w:t>, represent</w:t>
      </w:r>
      <w:r w:rsidR="00331BE2" w:rsidRPr="009C6430">
        <w:t>s</w:t>
      </w:r>
      <w:r w:rsidRPr="009C6430">
        <w:t xml:space="preserve"> the </w:t>
      </w:r>
      <w:r w:rsidR="003D12EA" w:rsidRPr="009C6430">
        <w:t xml:space="preserve">fraction of the remaining stick length and </w:t>
      </w:r>
      <w:r w:rsidR="00331BE2" w:rsidRPr="009C6430">
        <w:t xml:space="preserve">is </w:t>
      </w:r>
      <w:r w:rsidR="00B24C82" w:rsidRPr="009C6430">
        <w:t xml:space="preserve">modeled with a beta distribution </w:t>
      </w:r>
      <w:r w:rsidR="00D62750" w:rsidRPr="009C6430">
        <w:fldChar w:fldCharType="begin"/>
      </w:r>
      <w:r w:rsidR="00D62750" w:rsidRPr="009C6430">
        <w:instrText xml:space="preserve"> REF _Ref351535794 \r </w:instrText>
      </w:r>
      <w:r w:rsidR="00D62750" w:rsidRPr="009C6430">
        <w:fldChar w:fldCharType="separate"/>
      </w:r>
      <w:r w:rsidR="00331BE2" w:rsidRPr="009C6430">
        <w:t>[7]</w:t>
      </w:r>
      <w:r w:rsidR="00D62750" w:rsidRPr="009C6430">
        <w:fldChar w:fldCharType="end"/>
      </w:r>
      <w:r w:rsidR="00B24C82" w:rsidRPr="009C6430">
        <w:t xml:space="preserve"> while </w:t>
      </w:r>
      <w:r w:rsidR="002433F2" w:rsidRPr="009C6430">
        <w:rPr>
          <w:i/>
        </w:rPr>
        <w:t>c</w:t>
      </w:r>
      <w:r w:rsidR="003D12EA" w:rsidRPr="009C6430">
        <w:rPr>
          <w:i/>
          <w:vertAlign w:val="subscript"/>
        </w:rPr>
        <w:t>i</w:t>
      </w:r>
      <w:r w:rsidR="00B24C82" w:rsidRPr="009C6430">
        <w:t xml:space="preserve"> </w:t>
      </w:r>
      <w:r w:rsidR="00331BE2" w:rsidRPr="009C6430">
        <w:t xml:space="preserve">is </w:t>
      </w:r>
      <w:r w:rsidR="00B24C82" w:rsidRPr="009C6430">
        <w:t xml:space="preserve">the actual mixture weight (i.e. the fraction of the original, whole stick). </w:t>
      </w:r>
      <w:r w:rsidR="009F3DEB" w:rsidRPr="009C6430">
        <w:t>S</w:t>
      </w:r>
      <w:r w:rsidR="00B24C82" w:rsidRPr="009C6430">
        <w:t>ince the length of each stick break is held constant</w:t>
      </w:r>
      <w:r w:rsidR="006E2790" w:rsidRPr="009C6430">
        <w:t xml:space="preserve">, the effect from the </w:t>
      </w:r>
      <w:r w:rsidR="00331BE2" w:rsidRPr="009C6430">
        <w:t>stick lengths</w:t>
      </w:r>
      <w:r w:rsidR="006E2790" w:rsidRPr="009C6430">
        <w:t xml:space="preserve"> can be removed from the product</w:t>
      </w:r>
      <w:r w:rsidR="005426F2">
        <w:t xml:space="preserve"> </w:t>
      </w:r>
      <w:r w:rsidR="00331BE2" w:rsidRPr="009C6430">
        <w:t xml:space="preserve">in </w:t>
      </w:r>
      <w:r w:rsidR="00331BE2" w:rsidRPr="009C6430">
        <w:fldChar w:fldCharType="begin"/>
      </w:r>
      <w:r w:rsidR="00331BE2" w:rsidRPr="009C6430">
        <w:instrText xml:space="preserve"> GOTOBUTTON ZEqnNum220842  \* MERGEFORMAT </w:instrText>
      </w:r>
      <w:r w:rsidR="00331BE2" w:rsidRPr="009C6430">
        <w:fldChar w:fldCharType="begin"/>
      </w:r>
      <w:r w:rsidR="00331BE2" w:rsidRPr="009C6430">
        <w:instrText xml:space="preserve"> REF ZEqnNum220842 \* Charformat \! \* MERGEFORMAT </w:instrText>
      </w:r>
      <w:r w:rsidR="00331BE2" w:rsidRPr="009C6430">
        <w:fldChar w:fldCharType="separate"/>
      </w:r>
      <w:r w:rsidR="00331BE2" w:rsidRPr="009C6430">
        <w:instrText>(3)</w:instrText>
      </w:r>
      <w:r w:rsidR="00331BE2" w:rsidRPr="009C6430">
        <w:fldChar w:fldCharType="end"/>
      </w:r>
      <w:r w:rsidR="00331BE2" w:rsidRPr="009C6430">
        <w:fldChar w:fldCharType="end"/>
      </w:r>
      <w:r w:rsidR="00331BE2" w:rsidRPr="009C6430">
        <w:t xml:space="preserve"> </w:t>
      </w:r>
      <w:r w:rsidR="006E2790" w:rsidRPr="009C6430">
        <w:t xml:space="preserve">and replaced by </w:t>
      </w:r>
      <w:r w:rsidR="006E2790" w:rsidRPr="009C6430">
        <w:rPr>
          <w:i/>
        </w:rPr>
        <w:t>q(</w:t>
      </w:r>
      <w:r w:rsidR="002433F2" w:rsidRPr="009C6430">
        <w:rPr>
          <w:i/>
        </w:rPr>
        <w:t>c</w:t>
      </w:r>
      <w:r w:rsidR="006E2790" w:rsidRPr="009C6430">
        <w:rPr>
          <w:i/>
        </w:rPr>
        <w:t>)</w:t>
      </w:r>
      <w:r w:rsidR="006E2790" w:rsidRPr="009C6430">
        <w:t>.</w:t>
      </w:r>
    </w:p>
    <w:p w14:paraId="64C3D3D5" w14:textId="73ADA1A4" w:rsidR="00992A91" w:rsidRDefault="0030614C">
      <w:pPr>
        <w:pStyle w:val="Heading1"/>
      </w:pPr>
      <w:r>
        <w:t xml:space="preserve"> </w:t>
      </w:r>
      <w:r w:rsidR="00992A91">
        <w:t>Experimental Setup</w:t>
      </w:r>
    </w:p>
    <w:p w14:paraId="47A27F06" w14:textId="3E0D0600" w:rsidR="008F1786" w:rsidRDefault="00992A91" w:rsidP="006E786A">
      <w:pPr>
        <w:pStyle w:val="BodyText"/>
      </w:pPr>
      <w:r>
        <w:t xml:space="preserve">In this work, the performance of AVDPM, CVSB, and CDP </w:t>
      </w:r>
      <w:r w:rsidR="0035769F">
        <w:t xml:space="preserve">was </w:t>
      </w:r>
      <w:r>
        <w:t>compared</w:t>
      </w:r>
      <w:r w:rsidR="00D1454F">
        <w:t xml:space="preserve"> to </w:t>
      </w:r>
      <w:r w:rsidR="00110FD0">
        <w:t xml:space="preserve">a </w:t>
      </w:r>
      <w:r w:rsidR="00D1454F">
        <w:t xml:space="preserve">standard Gaussian mixture model. </w:t>
      </w:r>
      <w:r w:rsidR="00544E5A">
        <w:t xml:space="preserve">This section outlines </w:t>
      </w:r>
      <w:r w:rsidR="008F1786">
        <w:t xml:space="preserve">some of the key details </w:t>
      </w:r>
      <w:r w:rsidR="00820837">
        <w:t>used in this work</w:t>
      </w:r>
      <w:r w:rsidR="008F1786">
        <w:t>.</w:t>
      </w:r>
    </w:p>
    <w:p w14:paraId="08E98B8C" w14:textId="1371DD17" w:rsidR="00CB4A57" w:rsidRDefault="008F1786" w:rsidP="003D12EA">
      <w:pPr>
        <w:pStyle w:val="BodyTextNext"/>
      </w:pPr>
      <w:r>
        <w:t xml:space="preserve">Labels for the CH-E </w:t>
      </w:r>
      <w:r w:rsidR="00B2404C">
        <w:t>C</w:t>
      </w:r>
      <w:r>
        <w:t>o</w:t>
      </w:r>
      <w:r w:rsidR="007C04EE">
        <w:t>rpus consist</w:t>
      </w:r>
      <w:r w:rsidR="0035769F">
        <w:t>ed</w:t>
      </w:r>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r w:rsidR="0035769F">
        <w:t xml:space="preserve">were </w:t>
      </w:r>
      <w:r>
        <w:t xml:space="preserve">added to account for any partial words or sounds in the data. The CH-M </w:t>
      </w:r>
      <w:r w:rsidR="00B2404C">
        <w:t>C</w:t>
      </w:r>
      <w:r>
        <w:t xml:space="preserve">orpus </w:t>
      </w:r>
      <w:r w:rsidR="00820837">
        <w:t>contains</w:t>
      </w:r>
      <w:r>
        <w:t xml:space="preserve"> 92 phoneme labels consist</w:t>
      </w:r>
      <w:r w:rsidR="00820837">
        <w:t>ing of the</w:t>
      </w:r>
      <w:r>
        <w:t xml:space="preserve"> labels found in </w:t>
      </w:r>
      <w:r w:rsidR="00B2404C">
        <w:t xml:space="preserve">the </w:t>
      </w:r>
      <w:r>
        <w:t xml:space="preserve">CH-M lexicon and the 3 additional labels used in CH-E </w:t>
      </w:r>
      <w:r w:rsidR="00B2404C">
        <w:t>C</w:t>
      </w:r>
      <w:r>
        <w:t>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39596D00" w:rsidR="006E786A" w:rsidRDefault="006E786A" w:rsidP="003D12EA">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6F28A117" w:rsidR="00544E5A" w:rsidRDefault="00544E5A" w:rsidP="003D12EA">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r w:rsidR="00FD0714">
        <w:t>duration</w:t>
      </w:r>
      <w:r w:rsidR="00D1454F">
        <w:t xml:space="preserve"> and window </w:t>
      </w:r>
      <w:r w:rsidR="00FD0714">
        <w:t>duration</w:t>
      </w:r>
      <w:r w:rsidR="00D1454F">
        <w:t xml:space="preserve"> of 10</w:t>
      </w:r>
      <w:r w:rsidR="00FD0714">
        <w:t> </w:t>
      </w:r>
      <w:proofErr w:type="spellStart"/>
      <w:r w:rsidR="00D1454F">
        <w:t>ms</w:t>
      </w:r>
      <w:proofErr w:type="spellEnd"/>
      <w:r w:rsidR="00D1454F">
        <w:t xml:space="preserve"> and 25</w:t>
      </w:r>
      <w:r w:rsidR="00FD0714">
        <w:t> </w:t>
      </w:r>
      <w:proofErr w:type="spellStart"/>
      <w:r w:rsidR="00D1454F">
        <w:t>ms</w:t>
      </w:r>
      <w:proofErr w:type="spellEnd"/>
      <w:r w:rsidR="00D1454F">
        <w:t xml:space="preserve"> respectively. The</w:t>
      </w:r>
      <w:r w:rsidR="003D2457">
        <w:t xml:space="preserve"> </w:t>
      </w:r>
      <w:r w:rsidR="00FD0714">
        <w:t>frame-based</w:t>
      </w:r>
      <w:r w:rsidR="00D1454F">
        <w:t xml:space="preserve"> features from each phoneme segment </w:t>
      </w:r>
      <w:r w:rsidR="008B18A8">
        <w:t xml:space="preserve">were </w:t>
      </w:r>
      <w:r w:rsidR="00D1454F">
        <w:t xml:space="preserve">averaged in a 3-4-3 manner so that the number of features </w:t>
      </w:r>
      <w:r w:rsidR="003D2457">
        <w:t>per</w:t>
      </w:r>
      <w:r w:rsidR="00D1454F">
        <w:t xml:space="preserve"> segment </w:t>
      </w:r>
      <w:r w:rsidR="008B18A8">
        <w:t xml:space="preserve">was </w:t>
      </w:r>
      <w:r w:rsidR="00D1454F">
        <w:t xml:space="preserve">constant despite duration </w:t>
      </w:r>
      <w:r w:rsidR="00D1454F">
        <w:lastRenderedPageBreak/>
        <w:t xml:space="preserve">(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r w:rsidR="00FD0714">
        <w:t xml:space="preserve">the </w:t>
      </w:r>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r w:rsidR="00FD0714">
        <w:t xml:space="preserve">the </w:t>
      </w:r>
      <w:r w:rsidR="003D2457">
        <w:t>corresponding means and covariances,</w:t>
      </w:r>
      <w:r w:rsidR="00134273">
        <w:t xml:space="preserve"> automatically.</w:t>
      </w:r>
    </w:p>
    <w:p w14:paraId="582C5A1C" w14:textId="04B8EEF6" w:rsidR="008F1786" w:rsidRDefault="008F1786" w:rsidP="003D12EA">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r w:rsidR="00FD0714">
        <w:t>and the</w:t>
      </w:r>
      <w:r>
        <w:t xml:space="preserve"> average number of mixture components per phoneme label. </w:t>
      </w:r>
    </w:p>
    <w:p w14:paraId="3889BE3D" w14:textId="122C63BB"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r w:rsidR="00FD0714">
        <w:t>C</w:t>
      </w:r>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r w:rsidR="00FD0714">
        <w:t>T</w:t>
      </w:r>
      <w:r w:rsidR="006E5FF7">
        <w:t>IMIT</w:t>
      </w:r>
      <w:r w:rsidR="00FD0714">
        <w:t xml:space="preserve"> </w:t>
      </w:r>
      <w:r w:rsidR="006E5FF7">
        <w:t>were collapsed to 39 labels</w:t>
      </w:r>
      <w:r w:rsidR="00F53F03">
        <w:t xml:space="preserve">. </w:t>
      </w:r>
      <w:r w:rsidR="003D12EA">
        <w:t>GMMs were</w:t>
      </w:r>
      <w:r w:rsidR="00D121BC">
        <w:t xml:space="preserve"> first fit using the phoneme alignments provided with TIMIT. </w:t>
      </w:r>
      <w:r w:rsidR="006E5FF7">
        <w:t xml:space="preserve">The </w:t>
      </w:r>
      <w:r w:rsidR="003D12EA">
        <w:t>number of mixture components was</w:t>
      </w:r>
      <w:r w:rsidR="006E5FF7">
        <w:t xml:space="preserve"> </w:t>
      </w:r>
      <w:r w:rsidR="00FD0714">
        <w:t xml:space="preserve">varied </w:t>
      </w:r>
      <w:r w:rsidR="006E5FF7">
        <w:t>for the</w:t>
      </w:r>
      <w:r w:rsidR="00632BED">
        <w:t xml:space="preserve"> GMM</w:t>
      </w:r>
      <w:r w:rsidR="006E5FF7">
        <w:t xml:space="preserve">s and </w:t>
      </w:r>
      <w:r w:rsidR="00FD0714">
        <w:t xml:space="preserve">an </w:t>
      </w:r>
      <w:r w:rsidR="006E5FF7">
        <w:t xml:space="preserve">optimal performance of 31.56% misclassification error was </w:t>
      </w:r>
      <w:r w:rsidR="00FD0714">
        <w:t xml:space="preserve">achieved </w:t>
      </w:r>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r w:rsidR="00FD0714">
        <w:t xml:space="preserve">was </w:t>
      </w:r>
      <w:r w:rsidR="006E5FF7">
        <w:t xml:space="preserve">due to </w:t>
      </w:r>
      <w:r w:rsidR="00FD0714">
        <w:t>the use of features</w:t>
      </w:r>
      <w:r w:rsidR="006E5FF7">
        <w:t xml:space="preserve"> only from the central portion of each phoneme segment instead of the 3-4-3 approach </w:t>
      </w:r>
      <w:r w:rsidR="00FD0714">
        <w:t xml:space="preserve">used </w:t>
      </w:r>
      <w:r w:rsidR="006E5FF7">
        <w:t>in this work</w:t>
      </w:r>
      <w:r w:rsidR="00FD0714">
        <w:t xml:space="preserve"> </w:t>
      </w:r>
      <w:r w:rsidR="00FD0714">
        <w:fldChar w:fldCharType="begin"/>
      </w:r>
      <w:r w:rsidR="00FD0714">
        <w:instrText xml:space="preserve"> REF _Ref350518546 \r </w:instrText>
      </w:r>
      <w:r w:rsidR="00FD0714">
        <w:fldChar w:fldCharType="separate"/>
      </w:r>
      <w:r w:rsidR="00FD0714">
        <w:t>[13]</w:t>
      </w:r>
      <w:r w:rsidR="00FD0714">
        <w:fldChar w:fldCharType="end"/>
      </w:r>
      <w:r w:rsidR="00FD0714">
        <w:t xml:space="preserve">.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r w:rsidR="00FD0714">
        <w:t xml:space="preserve">discussed </w:t>
      </w:r>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pPr>
        <w:pStyle w:val="Heading1"/>
      </w:pPr>
      <w:r>
        <w:t xml:space="preserve"> </w:t>
      </w:r>
      <w:r w:rsidR="00E05430">
        <w:t xml:space="preserve">Results </w:t>
      </w:r>
      <w:r w:rsidR="005B52FC">
        <w:t>and</w:t>
      </w:r>
      <w:r w:rsidR="00E05430">
        <w:t xml:space="preserve"> Discussion</w:t>
      </w:r>
    </w:p>
    <w:p w14:paraId="20E29463" w14:textId="45ACD924" w:rsidR="00E05430" w:rsidRDefault="00706940" w:rsidP="00E05430">
      <w:r>
        <w:t xml:space="preserve">The truncation level for CVSB and CDP </w:t>
      </w:r>
      <w:r w:rsidR="002B5AB8">
        <w:t>was</w:t>
      </w:r>
      <w:r>
        <w:t xml:space="preserve"> </w:t>
      </w:r>
      <w:r w:rsidR="002C1C2B">
        <w:t xml:space="preserve">varied </w:t>
      </w:r>
      <w:r>
        <w:t xml:space="preserve">to determine an optimal operating point for each corpus. Similarly, the initial depth of the KD tree </w:t>
      </w:r>
      <w:r w:rsidR="00E42F93">
        <w:t xml:space="preserve">was </w:t>
      </w:r>
      <w:r w:rsidR="002C1C2B">
        <w:t xml:space="preserve">adjusted </w:t>
      </w:r>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r w:rsidR="004C4673">
        <w:t>A</w:t>
      </w:r>
      <w:r>
        <w:t xml:space="preserve"> table of the best</w:t>
      </w:r>
      <w:r w:rsidR="002C1C2B">
        <w:t xml:space="preserve"> </w:t>
      </w:r>
      <w:r>
        <w:t>error rates</w:t>
      </w:r>
      <w:r w:rsidR="004C4673">
        <w:t xml:space="preserve"> on </w:t>
      </w:r>
      <w:r w:rsidR="002C1C2B">
        <w:t xml:space="preserve">their </w:t>
      </w:r>
      <w:r w:rsidR="004C4673">
        <w:t>respective evaluation sets</w:t>
      </w:r>
      <w:r>
        <w:t xml:space="preserve"> </w:t>
      </w:r>
      <w:r w:rsidR="004C4673">
        <w:t>are</w:t>
      </w:r>
      <w:r>
        <w:t xml:space="preserve"> show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2C1C2B">
        <w:t>, along with the associated parameter values.</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2D2F52BC" w:rsidR="00347D69" w:rsidRDefault="0040436A" w:rsidP="003D12EA">
      <w:pPr>
        <w:pStyle w:val="BodyTextNext"/>
      </w:pPr>
      <w:r w:rsidRPr="0053095E">
        <w:rPr>
          <w:noProof/>
        </w:rPr>
        <w:lastRenderedPageBreak/>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2"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2"/>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3"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3"/>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331BE2" w:rsidRPr="00160B08">
        <w:t xml:space="preserve">Table </w:t>
      </w:r>
      <w:r w:rsidR="00331BE2">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5EA7E7C4"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4"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4"/>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331BE2" w:rsidRPr="00160B08">
        <w:t xml:space="preserve">Table </w:t>
      </w:r>
      <w:r w:rsidR="00331BE2">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r w:rsidR="002C1C2B">
        <w:t xml:space="preserve"> the </w:t>
      </w:r>
      <w:r w:rsidR="00BC7EC7">
        <w:t xml:space="preserve">error </w:t>
      </w:r>
      <w:r w:rsidR="002C1C2B">
        <w:t>rates (</w:t>
      </w:r>
      <w:r w:rsidR="00BC7EC7">
        <w:t xml:space="preserve">by </w:t>
      </w:r>
      <w:r w:rsidR="005B4262">
        <w:t>1.32% and 1.14% respectively</w:t>
      </w:r>
      <w:r w:rsidR="002C1C2B">
        <w:t>)</w:t>
      </w:r>
      <w:r w:rsidR="005B4262">
        <w:t xml:space="preserve">. </w:t>
      </w:r>
    </w:p>
    <w:p w14:paraId="6877597B" w14:textId="0300F62C"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r w:rsidR="002C1C2B">
        <w:t xml:space="preserve"> </w:t>
      </w:r>
      <w:r w:rsidR="003D12EA">
        <w:t>TIMIT</w:t>
      </w:r>
      <w:r w:rsidR="002C1C2B">
        <w:t xml:space="preserve"> </w:t>
      </w:r>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p>
    <w:p w14:paraId="0DC4F40C" w14:textId="667FC334" w:rsidR="006046BA" w:rsidRPr="00F330FA" w:rsidRDefault="0043135C" w:rsidP="003D12EA">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t>
      </w:r>
      <w:r w:rsidR="00E42F93">
        <w:t xml:space="preserve">should approximately </w:t>
      </w:r>
      <w:r w:rsidR="00666B07">
        <w:t xml:space="preserve">increase </w:t>
      </w:r>
      <w:r w:rsidR="00E42F93">
        <w:t xml:space="preserve">linearly </w:t>
      </w:r>
      <w:r w:rsidR="00666B07">
        <w:t>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pPr>
        <w:pStyle w:val="Heading1"/>
      </w:pPr>
      <w:r>
        <w:t xml:space="preserve"> </w:t>
      </w:r>
      <w:r w:rsidR="00081F82">
        <w:t>Conclusions</w:t>
      </w:r>
    </w:p>
    <w:p w14:paraId="0A42A034" w14:textId="4EE82858"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t xml:space="preserve">However, </w:t>
      </w:r>
      <w:r w:rsidR="00652871">
        <w:t xml:space="preserve">due to </w:t>
      </w:r>
      <w:r w:rsidR="00C72C5D">
        <w:t xml:space="preserve">these methods’ </w:t>
      </w:r>
      <w:r w:rsidR="00652871">
        <w:t xml:space="preserve">infinite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56F0B393"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2ACB7D53" w:rsidR="0004128C" w:rsidRDefault="0030614C">
      <w:pPr>
        <w:pStyle w:val="Heading1"/>
      </w:pPr>
      <w:r>
        <w:t xml:space="preserve"> </w:t>
      </w:r>
      <w:r w:rsidR="0004128C">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pPr>
        <w:pStyle w:val="Heading1"/>
      </w:pPr>
      <w:r>
        <w:lastRenderedPageBreak/>
        <w:t xml:space="preserve"> </w:t>
      </w:r>
      <w:r w:rsidR="00EE28EB" w:rsidRPr="0033735D">
        <w:t>References</w:t>
      </w:r>
    </w:p>
    <w:p w14:paraId="1975ADF2" w14:textId="37041D85" w:rsidR="008E00D6" w:rsidRPr="004B79FC" w:rsidRDefault="009F58C0" w:rsidP="004F2931">
      <w:pPr>
        <w:pStyle w:val="Reference"/>
        <w:rPr>
          <w:sz w:val="16"/>
          <w:szCs w:val="16"/>
        </w:rPr>
      </w:pPr>
      <w:bookmarkStart w:id="16" w:name="_Ref225082960"/>
      <w:bookmarkStart w:id="17" w:name="_Ref349238807"/>
      <w:bookmarkStart w:id="18"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6"/>
    </w:p>
    <w:p w14:paraId="4F7CF78C" w14:textId="02037025" w:rsidR="004F2931" w:rsidRPr="004B79FC" w:rsidRDefault="009F58C0" w:rsidP="004F2931">
      <w:pPr>
        <w:pStyle w:val="Reference"/>
        <w:rPr>
          <w:sz w:val="16"/>
          <w:szCs w:val="16"/>
        </w:rPr>
      </w:pPr>
      <w:bookmarkStart w:id="19" w:name="_Ref351731459"/>
      <w:bookmarkStart w:id="20"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19"/>
      <w:r w:rsidRPr="004B79FC">
        <w:rPr>
          <w:sz w:val="16"/>
          <w:szCs w:val="16"/>
        </w:rPr>
        <w:t xml:space="preserve"> </w:t>
      </w:r>
      <w:bookmarkEnd w:id="17"/>
      <w:bookmarkEnd w:id="20"/>
    </w:p>
    <w:p w14:paraId="083190FA" w14:textId="0F9E6B1D" w:rsidR="00D72804" w:rsidRPr="004B79FC" w:rsidRDefault="009F58C0" w:rsidP="002866BF">
      <w:pPr>
        <w:pStyle w:val="Reference"/>
        <w:rPr>
          <w:sz w:val="16"/>
          <w:szCs w:val="16"/>
        </w:rPr>
      </w:pPr>
      <w:bookmarkStart w:id="21" w:name="_Ref351731461"/>
      <w:bookmarkStart w:id="22"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21"/>
      <w:r w:rsidRPr="004B79FC">
        <w:rPr>
          <w:sz w:val="16"/>
          <w:szCs w:val="16"/>
        </w:rPr>
        <w:t xml:space="preserve"> </w:t>
      </w:r>
      <w:bookmarkEnd w:id="22"/>
    </w:p>
    <w:p w14:paraId="7093757F" w14:textId="4AE5FE14" w:rsidR="002866BF" w:rsidRPr="004B79FC" w:rsidRDefault="009F58C0" w:rsidP="002866BF">
      <w:pPr>
        <w:pStyle w:val="Reference"/>
        <w:rPr>
          <w:sz w:val="16"/>
          <w:szCs w:val="16"/>
        </w:rPr>
      </w:pPr>
      <w:bookmarkStart w:id="23" w:name="_Ref349483555"/>
      <w:r w:rsidRPr="004B79FC">
        <w:rPr>
          <w:sz w:val="16"/>
          <w:szCs w:val="16"/>
        </w:rPr>
        <w:t xml:space="preserve">R. Neal, “Bayesian Mixture Modeling by Monte Carlo Simulation,” 1991. </w:t>
      </w:r>
      <w:bookmarkEnd w:id="23"/>
    </w:p>
    <w:p w14:paraId="288A7BB2" w14:textId="27CAE38F" w:rsidR="003A79F3" w:rsidRPr="004B79FC" w:rsidRDefault="009F58C0" w:rsidP="003A79F3">
      <w:pPr>
        <w:pStyle w:val="Reference"/>
        <w:rPr>
          <w:sz w:val="16"/>
          <w:szCs w:val="16"/>
        </w:rPr>
      </w:pPr>
      <w:bookmarkStart w:id="24" w:name="_Ref349996341"/>
      <w:bookmarkStart w:id="25" w:name="_Ref351536042"/>
      <w:r w:rsidRPr="004B79FC">
        <w:rPr>
          <w:sz w:val="16"/>
          <w:szCs w:val="16"/>
        </w:rPr>
        <w:t xml:space="preserve">J. Paisley, “Machine learning with Dirichlet and beta process priors: Theory and Applications,” Duke University, 2012. </w:t>
      </w:r>
      <w:bookmarkEnd w:id="24"/>
      <w:bookmarkEnd w:id="25"/>
    </w:p>
    <w:p w14:paraId="40E4E74E" w14:textId="5BC8118B" w:rsidR="003A79F3" w:rsidRPr="004B79FC" w:rsidRDefault="009F58C0" w:rsidP="003A79F3">
      <w:pPr>
        <w:pStyle w:val="Reference"/>
        <w:rPr>
          <w:sz w:val="16"/>
          <w:szCs w:val="16"/>
        </w:rPr>
      </w:pPr>
      <w:bookmarkStart w:id="26"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26"/>
    </w:p>
    <w:p w14:paraId="079107E6" w14:textId="0F44C4DF" w:rsidR="00EB4B11" w:rsidRPr="004B79FC" w:rsidRDefault="009F58C0" w:rsidP="003A79F3">
      <w:pPr>
        <w:pStyle w:val="Reference"/>
        <w:rPr>
          <w:sz w:val="16"/>
          <w:szCs w:val="16"/>
        </w:rPr>
      </w:pPr>
      <w:bookmarkStart w:id="27"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7"/>
    </w:p>
    <w:p w14:paraId="640F8F8E" w14:textId="09BBA573" w:rsidR="001902A3" w:rsidRPr="004B79FC" w:rsidRDefault="004B79FC" w:rsidP="00297187">
      <w:pPr>
        <w:pStyle w:val="Reference"/>
        <w:rPr>
          <w:sz w:val="16"/>
          <w:szCs w:val="16"/>
        </w:rPr>
      </w:pPr>
      <w:bookmarkStart w:id="28"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w:t>
      </w:r>
      <w:proofErr w:type="spellStart"/>
      <w:r w:rsidRPr="004B79FC">
        <w:rPr>
          <w:sz w:val="16"/>
          <w:szCs w:val="16"/>
        </w:rPr>
        <w:t>Ethnologue</w:t>
      </w:r>
      <w:proofErr w:type="spellEnd"/>
      <w:r w:rsidRPr="004B79FC">
        <w:rPr>
          <w:sz w:val="16"/>
          <w:szCs w:val="16"/>
        </w:rPr>
        <w:t xml:space="preserve">: Languages of the World,” 2009. [Online]. Available: http://www.ethnologue.com. [Accessed: 03-Feb-2013]. </w:t>
      </w:r>
      <w:bookmarkEnd w:id="28"/>
    </w:p>
    <w:p w14:paraId="4A2FB1D9" w14:textId="1E12C559" w:rsidR="00D61252" w:rsidRPr="004B79FC" w:rsidRDefault="004B79FC" w:rsidP="00D61252">
      <w:pPr>
        <w:pStyle w:val="Reference"/>
        <w:rPr>
          <w:sz w:val="16"/>
          <w:szCs w:val="16"/>
        </w:rPr>
      </w:pPr>
      <w:bookmarkStart w:id="29"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29"/>
    </w:p>
    <w:p w14:paraId="5F255E85" w14:textId="43044282" w:rsidR="00BE7895" w:rsidRPr="004B79FC" w:rsidRDefault="009F58C0" w:rsidP="00EB4B11">
      <w:pPr>
        <w:pStyle w:val="Reference"/>
        <w:rPr>
          <w:sz w:val="16"/>
          <w:szCs w:val="16"/>
        </w:rPr>
      </w:pPr>
      <w:bookmarkStart w:id="30" w:name="_Ref351102249"/>
      <w:bookmarkStart w:id="31"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30"/>
      <w:bookmarkEnd w:id="31"/>
    </w:p>
    <w:p w14:paraId="37A7F460" w14:textId="223098E9" w:rsidR="00B24C82" w:rsidRPr="004B79FC" w:rsidRDefault="009F58C0" w:rsidP="00632BED">
      <w:pPr>
        <w:pStyle w:val="Reference"/>
        <w:rPr>
          <w:sz w:val="16"/>
          <w:szCs w:val="16"/>
        </w:rPr>
      </w:pPr>
      <w:bookmarkStart w:id="32"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32"/>
    </w:p>
    <w:p w14:paraId="4156DB78" w14:textId="6FD458D7" w:rsidR="00632BED" w:rsidRPr="004B79FC" w:rsidRDefault="009F58C0" w:rsidP="00632BED">
      <w:pPr>
        <w:pStyle w:val="Reference"/>
        <w:rPr>
          <w:sz w:val="16"/>
          <w:szCs w:val="16"/>
        </w:rPr>
      </w:pPr>
      <w:bookmarkStart w:id="33"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33"/>
    </w:p>
    <w:p w14:paraId="3C2E6735" w14:textId="58F641CB" w:rsidR="00632BED" w:rsidRPr="004B79FC" w:rsidRDefault="009F58C0" w:rsidP="003D2457">
      <w:pPr>
        <w:pStyle w:val="Reference"/>
        <w:rPr>
          <w:sz w:val="16"/>
          <w:szCs w:val="16"/>
        </w:rPr>
      </w:pPr>
      <w:bookmarkStart w:id="34"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34"/>
    </w:p>
    <w:p w14:paraId="2AE76FAC" w14:textId="2BD4CAA1" w:rsidR="00851EDD" w:rsidRPr="00966E59" w:rsidRDefault="00966E59" w:rsidP="003D2457">
      <w:pPr>
        <w:pStyle w:val="Reference"/>
        <w:rPr>
          <w:sz w:val="16"/>
          <w:szCs w:val="16"/>
        </w:rPr>
      </w:pPr>
      <w:bookmarkStart w:id="35" w:name="_Ref351537578"/>
      <w:r w:rsidRPr="00966E59">
        <w:rPr>
          <w:sz w:val="16"/>
          <w:szCs w:val="16"/>
        </w:rPr>
        <w:t xml:space="preserve">“The CMU Pronouncing Dictionary,” 2008. [Online]. Available: https://cmusphinx.svn.sourceforge.net/svnroot/cmusphinx/trunk/cmudict. [Accessed: 03-Feb-2013]. </w:t>
      </w:r>
      <w:bookmarkEnd w:id="35"/>
    </w:p>
    <w:p w14:paraId="51B4D62E" w14:textId="36EC480C" w:rsidR="001453E8" w:rsidRPr="004B79FC" w:rsidRDefault="004B79FC" w:rsidP="001453E8">
      <w:pPr>
        <w:pStyle w:val="Reference"/>
        <w:rPr>
          <w:sz w:val="16"/>
          <w:szCs w:val="16"/>
        </w:rPr>
      </w:pPr>
      <w:bookmarkStart w:id="36"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36"/>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8"/>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5"/>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F2D5CE" w14:textId="77777777" w:rsidR="00761007" w:rsidRDefault="00761007">
      <w:r>
        <w:separator/>
      </w:r>
    </w:p>
    <w:p w14:paraId="49012EA8" w14:textId="77777777" w:rsidR="00761007" w:rsidRDefault="00761007"/>
  </w:endnote>
  <w:endnote w:type="continuationSeparator" w:id="0">
    <w:p w14:paraId="1F750C4F" w14:textId="77777777" w:rsidR="00761007" w:rsidRDefault="00761007">
      <w:r>
        <w:continuationSeparator/>
      </w:r>
    </w:p>
    <w:p w14:paraId="6865E606" w14:textId="77777777" w:rsidR="00761007" w:rsidRDefault="007610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038DFE" w14:textId="77777777" w:rsidR="00761007" w:rsidRDefault="00761007">
      <w:r>
        <w:separator/>
      </w:r>
    </w:p>
    <w:p w14:paraId="2C6AF8B4" w14:textId="77777777" w:rsidR="00761007" w:rsidRDefault="00761007"/>
  </w:footnote>
  <w:footnote w:type="continuationSeparator" w:id="0">
    <w:p w14:paraId="42D46987" w14:textId="77777777" w:rsidR="00761007" w:rsidRDefault="00761007">
      <w:r>
        <w:continuationSeparator/>
      </w:r>
    </w:p>
    <w:p w14:paraId="69E14066" w14:textId="77777777" w:rsidR="00761007" w:rsidRDefault="0076100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26F2"/>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4479"/>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1.jpe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3F6C44B-B09B-4B28-A229-803AAC8D4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871</Words>
  <Characters>22071</Characters>
  <Application>Microsoft Office Word</Application>
  <DocSecurity>0</DocSecurity>
  <Lines>183</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2</cp:revision>
  <cp:lastPrinted>2013-03-17T17:03:00Z</cp:lastPrinted>
  <dcterms:created xsi:type="dcterms:W3CDTF">2013-03-23T16:32:00Z</dcterms:created>
  <dcterms:modified xsi:type="dcterms:W3CDTF">2013-03-23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